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71AA" w:rsidRPr="00BC71AA" w:rsidRDefault="00BC71AA" w:rsidP="00BC71AA">
      <w:pPr>
        <w:shd w:val="clear" w:color="auto" w:fill="FFFFFF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>МИНИСТЕРСТВО НАУКИ И ОБРАЗОВАНИЯ РОССИЙСКОЙ ФЕДЕРАЦИИ</w:t>
      </w:r>
    </w:p>
    <w:p w:rsidR="00BC71AA" w:rsidRPr="00BC71AA" w:rsidRDefault="00BC71AA" w:rsidP="00BC71AA">
      <w:pPr>
        <w:shd w:val="clear" w:color="auto" w:fill="FFFFFF"/>
        <w:spacing w:line="360" w:lineRule="auto"/>
        <w:ind w:right="-6"/>
        <w:jc w:val="center"/>
        <w:rPr>
          <w:rFonts w:ascii="Times New Roman" w:hAnsi="Times New Roman"/>
          <w:color w:val="000000"/>
          <w:sz w:val="28"/>
          <w:szCs w:val="28"/>
        </w:rPr>
      </w:pPr>
      <w:r w:rsidRPr="00BC71AA">
        <w:rPr>
          <w:rFonts w:ascii="Times New Roman" w:hAnsi="Times New Roman"/>
          <w:color w:val="000000"/>
          <w:sz w:val="28"/>
          <w:szCs w:val="28"/>
        </w:rPr>
        <w:t>Федеральное государственное автономное образовательное учреждение</w:t>
      </w:r>
    </w:p>
    <w:p w:rsidR="00BC71AA" w:rsidRPr="00BC71AA" w:rsidRDefault="00BC71AA" w:rsidP="00BC71AA">
      <w:pPr>
        <w:shd w:val="clear" w:color="auto" w:fill="FFFFFF"/>
        <w:spacing w:line="360" w:lineRule="auto"/>
        <w:ind w:left="2881" w:right="-6" w:hanging="3062"/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color w:val="000000"/>
          <w:sz w:val="28"/>
          <w:szCs w:val="28"/>
        </w:rPr>
        <w:t>высшего образования</w:t>
      </w:r>
    </w:p>
    <w:p w:rsidR="00BC71AA" w:rsidRPr="00BC71AA" w:rsidRDefault="00BC71AA" w:rsidP="00BC71AA">
      <w:pPr>
        <w:shd w:val="clear" w:color="auto" w:fill="FFFFFF"/>
        <w:spacing w:line="360" w:lineRule="auto"/>
        <w:ind w:left="2880" w:right="-5" w:hanging="3060"/>
        <w:jc w:val="center"/>
        <w:rPr>
          <w:rFonts w:ascii="Times New Roman" w:hAnsi="Times New Roman"/>
          <w:color w:val="000000"/>
          <w:sz w:val="28"/>
          <w:szCs w:val="28"/>
        </w:rPr>
      </w:pPr>
      <w:r w:rsidRPr="00BC71AA">
        <w:rPr>
          <w:rFonts w:ascii="Times New Roman" w:hAnsi="Times New Roman"/>
          <w:color w:val="000000"/>
          <w:sz w:val="28"/>
          <w:szCs w:val="28"/>
        </w:rPr>
        <w:t>НАЦИОНАЛЬНЫЙ ИССЛЕДОВАТЕЛЬСКИЙ</w:t>
      </w:r>
    </w:p>
    <w:p w:rsidR="00BC71AA" w:rsidRPr="00BC71AA" w:rsidRDefault="00BC71AA" w:rsidP="00BC71AA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color w:val="000000"/>
          <w:sz w:val="28"/>
          <w:szCs w:val="28"/>
        </w:rPr>
        <w:t>ТОМСКИЙ ПОЛИТЕХНИЧЕСКИЙ УНИВЕРСИТЕТ</w:t>
      </w:r>
    </w:p>
    <w:p w:rsidR="00BC71AA" w:rsidRPr="00BC71AA" w:rsidRDefault="00BC71AA" w:rsidP="00BC71AA">
      <w:pPr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noProof/>
          <w:sz w:val="28"/>
          <w:szCs w:val="28"/>
          <w:lang w:eastAsia="zh-CN"/>
        </w:rPr>
        <w:drawing>
          <wp:inline distT="0" distB="0" distL="0" distR="0" wp14:anchorId="3AA307A4" wp14:editId="1B68E46A">
            <wp:extent cx="723900" cy="723900"/>
            <wp:effectExtent l="0" t="0" r="0" b="0"/>
            <wp:docPr id="1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2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71AA" w:rsidRPr="00BC71AA" w:rsidRDefault="00BC71AA" w:rsidP="00BC71AA">
      <w:pPr>
        <w:jc w:val="distribute"/>
        <w:rPr>
          <w:rFonts w:ascii="Times New Roman" w:hAnsi="Times New Roman"/>
          <w:sz w:val="28"/>
          <w:szCs w:val="28"/>
        </w:rPr>
      </w:pPr>
    </w:p>
    <w:p w:rsidR="00BC71AA" w:rsidRDefault="00BC71AA" w:rsidP="00BC71AA">
      <w:pPr>
        <w:jc w:val="center"/>
        <w:rPr>
          <w:rFonts w:ascii="Times New Roman" w:hAnsi="Times New Roman"/>
          <w:sz w:val="28"/>
          <w:szCs w:val="28"/>
          <w:lang w:val="en-US"/>
        </w:rPr>
      </w:pPr>
      <w:r w:rsidRPr="00BC71AA">
        <w:rPr>
          <w:rFonts w:ascii="Times New Roman" w:hAnsi="Times New Roman"/>
          <w:sz w:val="28"/>
          <w:szCs w:val="28"/>
        </w:rPr>
        <w:t>Инженерная школа природных ресурсов</w:t>
      </w:r>
    </w:p>
    <w:p w:rsidR="00BC71AA" w:rsidRPr="00BC71AA" w:rsidRDefault="00BC71AA" w:rsidP="00BC71AA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чет по лабораторной работе №12</w:t>
      </w:r>
    </w:p>
    <w:p w:rsidR="00BC71AA" w:rsidRPr="00BC71AA" w:rsidRDefault="00BC71AA" w:rsidP="00BC71AA">
      <w:pPr>
        <w:jc w:val="center"/>
        <w:rPr>
          <w:rFonts w:ascii="Times New Roman" w:hAnsi="Times New Roman"/>
          <w:sz w:val="28"/>
          <w:szCs w:val="28"/>
        </w:rPr>
      </w:pPr>
    </w:p>
    <w:p w:rsidR="00BC71AA" w:rsidRPr="00BC71AA" w:rsidRDefault="00BC71AA" w:rsidP="00BC71AA">
      <w:pPr>
        <w:rPr>
          <w:rFonts w:ascii="Times New Roman" w:hAnsi="Times New Roman"/>
          <w:sz w:val="28"/>
          <w:szCs w:val="28"/>
          <w:lang w:val="en-US"/>
        </w:rPr>
      </w:pPr>
    </w:p>
    <w:p w:rsidR="00BC71AA" w:rsidRPr="00BC71AA" w:rsidRDefault="00BC71AA" w:rsidP="00BC71AA">
      <w:pPr>
        <w:jc w:val="center"/>
        <w:rPr>
          <w:rFonts w:ascii="Times New Roman" w:hAnsi="Times New Roman"/>
          <w:sz w:val="28"/>
          <w:szCs w:val="28"/>
        </w:rPr>
      </w:pPr>
    </w:p>
    <w:p w:rsidR="00BC71AA" w:rsidRPr="00BC71AA" w:rsidRDefault="00BC71AA" w:rsidP="00BC71AA">
      <w:pPr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 xml:space="preserve">Студент гр. 2Д93                    __________________              </w:t>
      </w:r>
      <w:proofErr w:type="spellStart"/>
      <w:r w:rsidRPr="00BC71AA">
        <w:rPr>
          <w:rFonts w:ascii="Times New Roman" w:hAnsi="Times New Roman"/>
          <w:sz w:val="28"/>
          <w:szCs w:val="28"/>
        </w:rPr>
        <w:t>Тен</w:t>
      </w:r>
      <w:proofErr w:type="spellEnd"/>
      <w:r w:rsidRPr="00BC71AA">
        <w:rPr>
          <w:rFonts w:ascii="Times New Roman" w:hAnsi="Times New Roman"/>
          <w:sz w:val="28"/>
          <w:szCs w:val="28"/>
        </w:rPr>
        <w:t xml:space="preserve"> А.А.</w:t>
      </w:r>
    </w:p>
    <w:p w:rsidR="00BC71AA" w:rsidRPr="00BC71AA" w:rsidRDefault="00BC71AA" w:rsidP="00BC71AA">
      <w:pPr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>(подпись)</w:t>
      </w:r>
    </w:p>
    <w:p w:rsidR="00BC71AA" w:rsidRPr="00BC71AA" w:rsidRDefault="00BC71AA" w:rsidP="00BC71AA">
      <w:pPr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>__________________</w:t>
      </w:r>
    </w:p>
    <w:p w:rsidR="00BC71AA" w:rsidRPr="00BC71AA" w:rsidRDefault="00BC71AA" w:rsidP="00BC71AA">
      <w:pPr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>(дата)</w:t>
      </w:r>
    </w:p>
    <w:p w:rsidR="00BC71AA" w:rsidRPr="00BC71AA" w:rsidRDefault="00BC71AA" w:rsidP="00BC71AA">
      <w:pPr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 xml:space="preserve">Руководитель                          __________________            </w:t>
      </w:r>
      <w:proofErr w:type="spellStart"/>
      <w:r w:rsidR="00FD37DC">
        <w:rPr>
          <w:rFonts w:ascii="Times New Roman" w:hAnsi="Times New Roman"/>
          <w:sz w:val="28"/>
          <w:szCs w:val="28"/>
        </w:rPr>
        <w:t>Чузлов</w:t>
      </w:r>
      <w:proofErr w:type="spellEnd"/>
      <w:r w:rsidR="00FD37DC">
        <w:rPr>
          <w:rFonts w:ascii="Times New Roman" w:hAnsi="Times New Roman"/>
          <w:sz w:val="28"/>
          <w:szCs w:val="28"/>
        </w:rPr>
        <w:t xml:space="preserve"> В.А</w:t>
      </w:r>
      <w:r w:rsidRPr="00BC71AA">
        <w:rPr>
          <w:rFonts w:ascii="Times New Roman" w:hAnsi="Times New Roman"/>
          <w:sz w:val="28"/>
          <w:szCs w:val="28"/>
        </w:rPr>
        <w:t>.</w:t>
      </w:r>
    </w:p>
    <w:p w:rsidR="00BC71AA" w:rsidRPr="00BC71AA" w:rsidRDefault="00BC71AA" w:rsidP="00BC71AA">
      <w:pPr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>(подпись)</w:t>
      </w:r>
    </w:p>
    <w:p w:rsidR="00BC71AA" w:rsidRPr="00BC71AA" w:rsidRDefault="00BC71AA" w:rsidP="00BC71AA">
      <w:pPr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>___________________</w:t>
      </w:r>
    </w:p>
    <w:p w:rsidR="00BC71AA" w:rsidRPr="00BC71AA" w:rsidRDefault="00BC71AA" w:rsidP="00BC71AA">
      <w:pPr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>(дата)</w:t>
      </w:r>
    </w:p>
    <w:p w:rsidR="00BC71AA" w:rsidRPr="00BC71AA" w:rsidRDefault="00BC71AA" w:rsidP="00BC71AA">
      <w:pPr>
        <w:rPr>
          <w:rFonts w:ascii="Times New Roman" w:hAnsi="Times New Roman"/>
          <w:sz w:val="28"/>
          <w:szCs w:val="28"/>
        </w:rPr>
      </w:pPr>
    </w:p>
    <w:p w:rsidR="00BC71AA" w:rsidRPr="00BC71AA" w:rsidRDefault="00BC71AA" w:rsidP="00BC71AA">
      <w:pPr>
        <w:spacing w:after="160" w:line="259" w:lineRule="auto"/>
        <w:jc w:val="center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t>Томск-2020</w:t>
      </w:r>
    </w:p>
    <w:p w:rsidR="00311E30" w:rsidRPr="00311E30" w:rsidRDefault="00311E30" w:rsidP="00311E30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BC71AA">
        <w:rPr>
          <w:rFonts w:ascii="Times New Roman" w:hAnsi="Times New Roman"/>
          <w:sz w:val="28"/>
          <w:szCs w:val="28"/>
        </w:rPr>
        <w:br w:type="page"/>
      </w:r>
      <w:r w:rsidRPr="00311E30">
        <w:rPr>
          <w:rFonts w:ascii="Times New Roman" w:hAnsi="Times New Roman"/>
          <w:b/>
          <w:sz w:val="28"/>
          <w:szCs w:val="28"/>
        </w:rPr>
        <w:lastRenderedPageBreak/>
        <w:t>Цель работы:</w:t>
      </w:r>
      <w:r w:rsidR="00636280">
        <w:rPr>
          <w:rFonts w:ascii="Times New Roman" w:hAnsi="Times New Roman"/>
          <w:sz w:val="28"/>
          <w:szCs w:val="28"/>
        </w:rPr>
        <w:t xml:space="preserve"> научиться реализовывать программы для решения обыкновенных дифференциальных уравнений методом Эйлера и методом Рунге-Кутты.</w:t>
      </w:r>
    </w:p>
    <w:p w:rsidR="00411E1D" w:rsidRDefault="00411E1D" w:rsidP="00311E30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</w:p>
    <w:p w:rsidR="00311E30" w:rsidRPr="00311E30" w:rsidRDefault="00311E30" w:rsidP="00311E30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Теоретическая часть</w:t>
      </w:r>
    </w:p>
    <w:p w:rsidR="00411E1D" w:rsidRDefault="00636280" w:rsidP="00636280">
      <w:pPr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  <w:r w:rsidRPr="00636280">
        <w:rPr>
          <w:rFonts w:ascii="Times New Roman" w:hAnsi="Times New Roman"/>
          <w:sz w:val="28"/>
          <w:szCs w:val="28"/>
        </w:rPr>
        <w:t>Дифференциальное уравнение — уравнение, в которое входят производные функции, и может входить сама функция, независимая переменная и параметры.</w:t>
      </w:r>
      <w:r>
        <w:rPr>
          <w:rFonts w:ascii="Times New Roman" w:hAnsi="Times New Roman"/>
          <w:sz w:val="28"/>
          <w:szCs w:val="28"/>
        </w:rPr>
        <w:t xml:space="preserve"> Имеет вид </w:t>
      </w:r>
      <w:r>
        <w:rPr>
          <w:rFonts w:ascii="Times New Roman" w:hAnsi="Times New Roman"/>
          <w:noProof/>
          <w:sz w:val="28"/>
          <w:szCs w:val="28"/>
          <w:lang w:eastAsia="zh-CN"/>
        </w:rPr>
        <w:drawing>
          <wp:inline distT="0" distB="0" distL="0" distR="0">
            <wp:extent cx="1327150" cy="495300"/>
            <wp:effectExtent l="19050" t="0" r="6350" b="0"/>
            <wp:docPr id="4" name="Рисунок 3" descr="C:\Users\User\OneDrive\Изображения\Снимки экрана\2020-05-25 (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OneDrive\Изображения\Снимки экрана\2020-05-25 (3)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>. Для решения могут применяться следующие формулы:</w:t>
      </w:r>
    </w:p>
    <w:p w:rsidR="00636280" w:rsidRDefault="007466BF" w:rsidP="00636280">
      <w:pPr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pict>
          <v:shape id="_x0000_s1028" type="#_x0000_t75" style="position:absolute;left:0;text-align:left;margin-left:165.45pt;margin-top:7pt;width:130pt;height:42.95pt;z-index:251658240">
            <v:imagedata r:id="rId11" o:title=""/>
          </v:shape>
          <o:OLEObject Type="Embed" ProgID="Equation.DSMT4" ShapeID="_x0000_s1028" DrawAspect="Content" ObjectID="_1653707810" r:id="rId12"/>
        </w:pict>
      </w:r>
    </w:p>
    <w:p w:rsidR="00636280" w:rsidRDefault="00636280" w:rsidP="00636280">
      <w:pPr>
        <w:tabs>
          <w:tab w:val="center" w:pos="4961"/>
          <w:tab w:val="right" w:pos="9355"/>
        </w:tabs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ормула Эйлера: </w:t>
      </w:r>
      <w:r>
        <w:rPr>
          <w:rFonts w:ascii="Times New Roman" w:hAnsi="Times New Roman"/>
          <w:sz w:val="28"/>
          <w:szCs w:val="28"/>
        </w:rPr>
        <w:tab/>
      </w:r>
    </w:p>
    <w:p w:rsidR="00636280" w:rsidRDefault="00636280" w:rsidP="00636280">
      <w:pPr>
        <w:tabs>
          <w:tab w:val="center" w:pos="4961"/>
          <w:tab w:val="right" w:pos="9355"/>
        </w:tabs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636280" w:rsidRDefault="00636280" w:rsidP="00636280">
      <w:pPr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ормула Рунге-Кутты: </w:t>
      </w:r>
      <w:r>
        <w:rPr>
          <w:rFonts w:ascii="Times New Roman" w:hAnsi="Times New Roman"/>
          <w:noProof/>
          <w:sz w:val="28"/>
          <w:szCs w:val="28"/>
          <w:lang w:eastAsia="zh-CN"/>
        </w:rPr>
        <w:drawing>
          <wp:inline distT="0" distB="0" distL="0" distR="0">
            <wp:extent cx="2582897" cy="546100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595" cy="546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36280" w:rsidRPr="00636280" w:rsidRDefault="00636280" w:rsidP="00636280">
      <w:pPr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311E30" w:rsidRPr="00311E30" w:rsidRDefault="00311E30" w:rsidP="00311E30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Практическая часть</w:t>
      </w:r>
    </w:p>
    <w:p w:rsidR="00411E1D" w:rsidRDefault="00311E30" w:rsidP="0063628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65534C">
        <w:rPr>
          <w:rFonts w:ascii="Times New Roman" w:hAnsi="Times New Roman"/>
          <w:b/>
          <w:sz w:val="28"/>
          <w:szCs w:val="28"/>
        </w:rPr>
        <w:t>Исходные данные</w:t>
      </w:r>
      <w:r w:rsidRPr="00311E30">
        <w:rPr>
          <w:rFonts w:ascii="Times New Roman" w:hAnsi="Times New Roman"/>
          <w:sz w:val="28"/>
          <w:szCs w:val="28"/>
        </w:rPr>
        <w:t>:</w:t>
      </w:r>
      <w:r w:rsidR="0065534C">
        <w:rPr>
          <w:rFonts w:ascii="Times New Roman" w:hAnsi="Times New Roman"/>
          <w:sz w:val="28"/>
          <w:szCs w:val="28"/>
        </w:rPr>
        <w:t xml:space="preserve"> </w:t>
      </w:r>
    </w:p>
    <w:p w:rsidR="008B0423" w:rsidRDefault="008B0423" w:rsidP="0063628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zh-CN"/>
        </w:rPr>
        <w:drawing>
          <wp:inline distT="0" distB="0" distL="0" distR="0">
            <wp:extent cx="5695950" cy="2512151"/>
            <wp:effectExtent l="0" t="0" r="0" b="0"/>
            <wp:docPr id="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6352" cy="25123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636280" w:rsidRDefault="007A2844" w:rsidP="00636280">
      <w:pPr>
        <w:spacing w:line="360" w:lineRule="auto"/>
        <w:ind w:firstLine="567"/>
        <w:rPr>
          <w:rFonts w:ascii="Times New Roman" w:hAnsi="Times New Roman"/>
          <w:sz w:val="28"/>
          <w:szCs w:val="28"/>
        </w:rPr>
      </w:pPr>
      <w:r w:rsidRPr="0065534C">
        <w:rPr>
          <w:rFonts w:ascii="Times New Roman" w:hAnsi="Times New Roman"/>
          <w:b/>
          <w:sz w:val="28"/>
          <w:szCs w:val="28"/>
        </w:rPr>
        <w:lastRenderedPageBreak/>
        <w:t>Задание</w:t>
      </w:r>
      <w:r w:rsidR="00636280">
        <w:rPr>
          <w:rFonts w:ascii="Times New Roman" w:hAnsi="Times New Roman"/>
          <w:b/>
          <w:sz w:val="28"/>
          <w:szCs w:val="28"/>
        </w:rPr>
        <w:t xml:space="preserve">: </w:t>
      </w:r>
      <w:r w:rsidR="00636280">
        <w:rPr>
          <w:rFonts w:ascii="Times New Roman" w:hAnsi="Times New Roman"/>
          <w:sz w:val="28"/>
          <w:szCs w:val="28"/>
        </w:rPr>
        <w:t>Решить</w:t>
      </w:r>
      <w:r w:rsidR="00636280" w:rsidRPr="00636280">
        <w:rPr>
          <w:rFonts w:ascii="Times New Roman" w:hAnsi="Times New Roman"/>
          <w:sz w:val="28"/>
          <w:szCs w:val="28"/>
        </w:rPr>
        <w:t xml:space="preserve"> дифференциальное уравнение методами </w:t>
      </w:r>
      <w:r w:rsidR="008B0423">
        <w:rPr>
          <w:rFonts w:ascii="Times New Roman" w:hAnsi="Times New Roman"/>
          <w:sz w:val="28"/>
          <w:szCs w:val="28"/>
        </w:rPr>
        <w:t>Эйлера и Рунге-Кутты. Определить</w:t>
      </w:r>
      <w:r w:rsidR="00636280" w:rsidRPr="00636280">
        <w:rPr>
          <w:rFonts w:ascii="Times New Roman" w:hAnsi="Times New Roman"/>
          <w:sz w:val="28"/>
          <w:szCs w:val="28"/>
        </w:rPr>
        <w:t xml:space="preserve"> погрешность расчетного значения переменной </w:t>
      </w:r>
      <w:r w:rsidR="00636280" w:rsidRPr="00636280">
        <w:rPr>
          <w:rFonts w:ascii="Times New Roman" w:hAnsi="Times New Roman"/>
          <w:bCs/>
          <w:i/>
          <w:iCs/>
          <w:sz w:val="28"/>
          <w:szCs w:val="28"/>
          <w:lang w:val="en-US"/>
        </w:rPr>
        <w:t>y</w:t>
      </w:r>
      <w:r w:rsidR="00636280" w:rsidRPr="00636280">
        <w:rPr>
          <w:rFonts w:ascii="Times New Roman" w:hAnsi="Times New Roman"/>
          <w:sz w:val="28"/>
          <w:szCs w:val="28"/>
        </w:rPr>
        <w:t xml:space="preserve"> для каждого из методов, использовав формулу:</w:t>
      </w:r>
      <w:r w:rsidR="008B0423">
        <w:rPr>
          <w:rFonts w:ascii="Times New Roman" w:hAnsi="Times New Roman"/>
          <w:sz w:val="28"/>
          <w:szCs w:val="28"/>
        </w:rPr>
        <w:t xml:space="preserve"> </w:t>
      </w:r>
      <w:r w:rsidR="008B0423">
        <w:rPr>
          <w:rFonts w:ascii="Times New Roman" w:hAnsi="Times New Roman"/>
          <w:noProof/>
          <w:sz w:val="28"/>
          <w:szCs w:val="28"/>
          <w:lang w:eastAsia="zh-CN"/>
        </w:rPr>
        <w:drawing>
          <wp:inline distT="0" distB="0" distL="0" distR="0">
            <wp:extent cx="1803400" cy="539563"/>
            <wp:effectExtent l="19050" t="0" r="6350" b="0"/>
            <wp:docPr id="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5395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8B0423">
        <w:rPr>
          <w:rFonts w:ascii="Times New Roman" w:hAnsi="Times New Roman"/>
          <w:sz w:val="28"/>
          <w:szCs w:val="28"/>
        </w:rPr>
        <w:t>.</w:t>
      </w:r>
    </w:p>
    <w:p w:rsidR="008B0423" w:rsidRPr="00636280" w:rsidRDefault="008B0423" w:rsidP="00636280">
      <w:pPr>
        <w:spacing w:line="360" w:lineRule="auto"/>
        <w:ind w:firstLine="567"/>
        <w:rPr>
          <w:b/>
          <w:sz w:val="28"/>
          <w:szCs w:val="28"/>
        </w:rPr>
      </w:pPr>
      <w:r w:rsidRPr="008B0423">
        <w:rPr>
          <w:noProof/>
          <w:sz w:val="28"/>
          <w:szCs w:val="28"/>
          <w:lang w:eastAsia="zh-CN"/>
        </w:rPr>
        <w:drawing>
          <wp:inline distT="0" distB="0" distL="0" distR="0">
            <wp:extent cx="4318000" cy="517218"/>
            <wp:effectExtent l="0" t="0" r="0" b="0"/>
            <wp:docPr id="8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5577" cy="5181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7A2844" w:rsidRDefault="008B0423" w:rsidP="00311E30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граммная реализация:</w:t>
      </w:r>
    </w:p>
    <w:p w:rsidR="008B0423" w:rsidRPr="008B0423" w:rsidRDefault="008B0423" w:rsidP="008B04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B0423">
        <w:rPr>
          <w:rFonts w:ascii="Times New Roman" w:hAnsi="Times New Roman"/>
          <w:sz w:val="28"/>
          <w:szCs w:val="28"/>
        </w:rPr>
        <w:t>Метод Эйлера</w:t>
      </w:r>
      <w:r>
        <w:rPr>
          <w:rFonts w:ascii="Times New Roman" w:hAnsi="Times New Roman"/>
          <w:sz w:val="28"/>
          <w:szCs w:val="28"/>
        </w:rPr>
        <w:t>. Пример 1.</w:t>
      </w:r>
    </w:p>
    <w:p w:rsidR="008B0423" w:rsidRPr="00BC71AA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BC71A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="007466B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b1</w:t>
      </w:r>
      <w:r w:rsidRPr="00BC71A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f(x, y: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BC71AA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BC71A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-(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y +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 * cos(x) / sin(x)</w:t>
      </w:r>
    </w:p>
    <w:p w:rsidR="008B0423" w:rsidRPr="00BC71AA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BC71A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BC71A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BC71AA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al(x: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= 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/ (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qr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sin(x))) -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/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: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i: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 / h)+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 :=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 := y + h * f(x, y)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x := x + h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: matrix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 (y))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; 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abs(y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al(y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)/al(y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 xml:space="preserve">     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 := y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8B042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y)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for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y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y[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8B0423" w:rsidRP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8B0423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</w:t>
      </w:r>
      <w:proofErr w:type="spellEnd"/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8B0423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.0307</w:t>
      </w:r>
      <w:r w:rsidRPr="008B042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;</w:t>
      </w:r>
    </w:p>
    <w:p w:rsidR="008B0423" w:rsidRPr="008B0423" w:rsidRDefault="008B0423" w:rsidP="008B042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8B0423" w:rsidRDefault="008B0423" w:rsidP="008B0423">
      <w:pPr>
        <w:pStyle w:val="a7"/>
        <w:spacing w:after="0" w:line="360" w:lineRule="auto"/>
        <w:ind w:left="927"/>
        <w:jc w:val="both"/>
        <w:rPr>
          <w:rFonts w:ascii="Times New Roman" w:hAnsi="Times New Roman"/>
          <w:b/>
          <w:sz w:val="28"/>
          <w:szCs w:val="28"/>
        </w:rPr>
      </w:pPr>
      <w:r w:rsidRPr="008B0423">
        <w:rPr>
          <w:rFonts w:ascii="Times New Roman" w:hAnsi="Times New Roman"/>
          <w:b/>
          <w:sz w:val="28"/>
          <w:szCs w:val="28"/>
        </w:rPr>
        <w:t>Ответ: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0000    3.0307    0.0002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1000    2.5773    2.6563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2000    2.2640    4.7870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3000    2.0491    6.5469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4000    1.9076    8.0402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5000    1.8245    9.3430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6000    1.7916   10.5170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7000    1.8050   11.6172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8000    1.8649   12.6973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9000    1.9752   13.8141</w:t>
      </w:r>
    </w:p>
    <w:p w:rsidR="008B0423" w:rsidRDefault="008B0423" w:rsidP="008B042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0000    2.1443   15.0302</w:t>
      </w:r>
    </w:p>
    <w:p w:rsidR="008B0423" w:rsidRDefault="008B0423" w:rsidP="008B0423">
      <w:pPr>
        <w:pStyle w:val="a7"/>
        <w:spacing w:after="0" w:line="360" w:lineRule="auto"/>
        <w:ind w:left="927"/>
        <w:jc w:val="both"/>
        <w:rPr>
          <w:rFonts w:ascii="Times New Roman" w:hAnsi="Times New Roman"/>
          <w:b/>
          <w:sz w:val="28"/>
          <w:szCs w:val="28"/>
        </w:rPr>
      </w:pPr>
    </w:p>
    <w:p w:rsidR="008B0423" w:rsidRPr="00BC71AA" w:rsidRDefault="008B0423" w:rsidP="008B0423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8B0423">
        <w:rPr>
          <w:rFonts w:ascii="Times New Roman" w:hAnsi="Times New Roman"/>
          <w:sz w:val="28"/>
          <w:szCs w:val="28"/>
        </w:rPr>
        <w:t>Метод Рунге-Кутты</w:t>
      </w:r>
      <w:r>
        <w:rPr>
          <w:rFonts w:ascii="Times New Roman" w:hAnsi="Times New Roman"/>
          <w:sz w:val="28"/>
          <w:szCs w:val="28"/>
        </w:rPr>
        <w:t>. Пример</w:t>
      </w:r>
      <w:r w:rsidRPr="00BC71AA">
        <w:rPr>
          <w:rFonts w:ascii="Times New Roman" w:hAnsi="Times New Roman"/>
          <w:sz w:val="28"/>
          <w:szCs w:val="28"/>
          <w:lang w:val="en-US"/>
        </w:rPr>
        <w:t xml:space="preserve"> 1.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="007466B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b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f(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-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y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 * cos(x) / sin(x)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al(x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5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/ 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qr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sin(x))) -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1, k2, k3, k4, A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i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1 := f(x, y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2 := f(x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1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3 := f(x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4 := f(x + h, y + h * k3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y :=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(k1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k2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 + k4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x := x + h;</w:t>
      </w:r>
    </w:p>
    <w:p w:rsidR="00590316" w:rsidRPr="00BC71AA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BC71A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BC71A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BC71AA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BC71A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BC71A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BC71AA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 (y)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; 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abs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)/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 := 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y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.0307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;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8B0423" w:rsidRPr="00172637" w:rsidRDefault="008B0423" w:rsidP="00172637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172637">
        <w:rPr>
          <w:rFonts w:ascii="Times New Roman" w:hAnsi="Times New Roman"/>
          <w:b/>
          <w:sz w:val="28"/>
          <w:szCs w:val="28"/>
        </w:rPr>
        <w:t>Ответ: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0000    3.0307    0.0002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1000    2.6476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2000    2.3779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3000    2.1927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4000    2.0744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5000    2.0126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6000    2.0021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7000    2.0422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8000    2.1361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9000    2.2918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0000    2.5236    0.0003</w:t>
      </w:r>
    </w:p>
    <w:p w:rsidR="00590316" w:rsidRDefault="00590316" w:rsidP="008B0423">
      <w:pPr>
        <w:pStyle w:val="a7"/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8B0423" w:rsidRDefault="008B0423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90316">
        <w:rPr>
          <w:rFonts w:ascii="Times New Roman" w:hAnsi="Times New Roman"/>
          <w:sz w:val="28"/>
          <w:szCs w:val="28"/>
        </w:rPr>
        <w:t>Метод Эйлера</w:t>
      </w:r>
      <w:r w:rsidR="00590316">
        <w:rPr>
          <w:rFonts w:ascii="Times New Roman" w:hAnsi="Times New Roman"/>
          <w:sz w:val="28"/>
          <w:szCs w:val="28"/>
        </w:rPr>
        <w:t>. Пример 2.</w:t>
      </w:r>
    </w:p>
    <w:p w:rsidR="00590316" w:rsidRPr="00BC71AA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BC71A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proofErr w:type="spellStart"/>
      <w:r w:rsidR="007466B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b</w:t>
      </w:r>
      <w:proofErr w:type="spellEnd"/>
      <w:r w:rsidR="007466BF">
        <w:rPr>
          <w:rFonts w:ascii="Courier New" w:hAnsi="Courier New" w:cs="Courier New"/>
          <w:color w:val="000000"/>
          <w:sz w:val="20"/>
          <w:szCs w:val="20"/>
          <w:lang w:eastAsia="ru-RU"/>
        </w:rPr>
        <w:t>3</w:t>
      </w:r>
      <w:r w:rsidRPr="00BC71A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BC71AA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BC71A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f(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-((y*ln(y))/x)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al(x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 exp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/x)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i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 / h)+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 := y + h * f(x, y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x := x + h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 (y)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; 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abs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)/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 := 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y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xp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);</w:t>
      </w:r>
    </w:p>
    <w:p w:rsidR="00590316" w:rsidRPr="00590316" w:rsidRDefault="00590316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8B0423" w:rsidRPr="00172637" w:rsidRDefault="008B0423" w:rsidP="00172637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172637">
        <w:rPr>
          <w:rFonts w:ascii="Times New Roman" w:hAnsi="Times New Roman"/>
          <w:b/>
          <w:sz w:val="28"/>
          <w:szCs w:val="28"/>
        </w:rPr>
        <w:t>Ответ: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0000    2.7183    0.0000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2000    2.1746    5.4912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4000    1.8931    7.3267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6000    1.7205    7.9098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8000    1.6038    7.9825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0000    1.5196    7.8312</w:t>
      </w:r>
    </w:p>
    <w:p w:rsidR="00590316" w:rsidRDefault="00590316" w:rsidP="008B0423">
      <w:pPr>
        <w:pStyle w:val="a7"/>
        <w:spacing w:after="0" w:line="360" w:lineRule="auto"/>
        <w:ind w:left="927"/>
        <w:jc w:val="both"/>
        <w:rPr>
          <w:rFonts w:ascii="Times New Roman" w:hAnsi="Times New Roman"/>
          <w:b/>
          <w:sz w:val="28"/>
          <w:szCs w:val="28"/>
        </w:rPr>
      </w:pPr>
    </w:p>
    <w:p w:rsidR="008B0423" w:rsidRPr="00BC71AA" w:rsidRDefault="00590316" w:rsidP="008B0423">
      <w:pPr>
        <w:pStyle w:val="a7"/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Метод Рунге-Кутты. Пример</w:t>
      </w:r>
      <w:r w:rsidRPr="00BC71AA">
        <w:rPr>
          <w:rFonts w:ascii="Times New Roman" w:hAnsi="Times New Roman"/>
          <w:sz w:val="28"/>
          <w:szCs w:val="28"/>
          <w:lang w:val="en-US"/>
        </w:rPr>
        <w:t xml:space="preserve"> 2.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proofErr w:type="spellStart"/>
      <w:r w:rsidR="007466B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b</w:t>
      </w:r>
      <w:proofErr w:type="spellEnd"/>
      <w:r w:rsidR="007466BF">
        <w:rPr>
          <w:rFonts w:ascii="Courier New" w:hAnsi="Courier New" w:cs="Courier New"/>
          <w:color w:val="000000"/>
          <w:sz w:val="20"/>
          <w:szCs w:val="20"/>
          <w:lang w:eastAsia="ru-RU"/>
        </w:rPr>
        <w:t>4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f(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-((y*ln(y))/x)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al(x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exp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/x)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1, k2, k3, k4, A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i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1 := f(x, y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2 := f(x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1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3 := f(x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4 := f(x + h, y + h * k3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y :=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(k1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k2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 + k4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x := x + h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 (y)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; 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abs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)/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 := 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y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 xml:space="preserve">    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xp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);</w:t>
      </w:r>
    </w:p>
    <w:p w:rsidR="00590316" w:rsidRPr="008B0423" w:rsidRDefault="00590316" w:rsidP="00590316">
      <w:pPr>
        <w:pStyle w:val="a7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8B0423" w:rsidRPr="00172637" w:rsidRDefault="008B0423" w:rsidP="00172637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172637">
        <w:rPr>
          <w:rFonts w:ascii="Times New Roman" w:hAnsi="Times New Roman"/>
          <w:b/>
          <w:sz w:val="28"/>
          <w:szCs w:val="28"/>
        </w:rPr>
        <w:t>Ответ: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0000    2.7183    0.0000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2000    2.3010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4000    2.0427    0.0004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6000    1.8683    0.0004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8000    1.7429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0000    1.6487    0.0003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</w:p>
    <w:p w:rsidR="00590316" w:rsidRDefault="00590316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90316">
        <w:rPr>
          <w:rFonts w:ascii="Times New Roman" w:hAnsi="Times New Roman"/>
          <w:sz w:val="28"/>
          <w:szCs w:val="28"/>
        </w:rPr>
        <w:t>Метод Эйлера. Пример 3.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proofErr w:type="spellStart"/>
      <w:r w:rsidR="007466B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b</w:t>
      </w:r>
      <w:proofErr w:type="spellEnd"/>
      <w:r w:rsidR="007466BF">
        <w:rPr>
          <w:rFonts w:ascii="Courier New" w:hAnsi="Courier New" w:cs="Courier New"/>
          <w:color w:val="000000"/>
          <w:sz w:val="20"/>
          <w:szCs w:val="20"/>
          <w:lang w:eastAsia="ru-RU"/>
        </w:rPr>
        <w:t>5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f(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x/exp(y-x*x))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al(x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ln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xp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*x)+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</w:t>
      </w:r>
    </w:p>
    <w:p w:rsidR="00590316" w:rsidRPr="00BC71AA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BC71A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BC71A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BC71AA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590316" w:rsidRPr="00BC71AA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BC71A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i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 / h)+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 := y + h * f(x, y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x := x + h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 (y)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; 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abs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)/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 := 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y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n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);</w:t>
      </w:r>
    </w:p>
    <w:p w:rsidR="00590316" w:rsidRPr="00590316" w:rsidRDefault="00590316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8B0423" w:rsidRDefault="008B0423" w:rsidP="00590316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590316">
        <w:rPr>
          <w:rFonts w:ascii="Times New Roman" w:hAnsi="Times New Roman"/>
          <w:b/>
          <w:sz w:val="28"/>
          <w:szCs w:val="28"/>
        </w:rPr>
        <w:t>Ответ: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0000    0.6931    0.0000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2000    0.6931    2.8317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4000    0.7348    5.3538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6000    0.8248    7.2451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8000    0.9756    8.2639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0000    1.2044    8.2910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2000    1.5304    7.3937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4000    1.9689    5.8728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6000    2.5240    4.1947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8000    3.1874    2.7749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0000    3.9463    1.7882</w:t>
      </w:r>
    </w:p>
    <w:p w:rsidR="00590316" w:rsidRDefault="00590316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590316" w:rsidRPr="00BC71AA" w:rsidRDefault="00590316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Метод Рунге-Кутты. Пример</w:t>
      </w:r>
      <w:r w:rsidRPr="00BC71AA">
        <w:rPr>
          <w:rFonts w:ascii="Times New Roman" w:hAnsi="Times New Roman"/>
          <w:sz w:val="28"/>
          <w:szCs w:val="28"/>
          <w:lang w:val="en-US"/>
        </w:rPr>
        <w:t xml:space="preserve"> 3.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proofErr w:type="spellStart"/>
      <w:r w:rsidR="007466B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b</w:t>
      </w:r>
      <w:proofErr w:type="spellEnd"/>
      <w:r w:rsidR="007466BF">
        <w:rPr>
          <w:rFonts w:ascii="Courier New" w:hAnsi="Courier New" w:cs="Courier New"/>
          <w:color w:val="000000"/>
          <w:sz w:val="20"/>
          <w:szCs w:val="20"/>
          <w:lang w:eastAsia="ru-RU"/>
        </w:rPr>
        <w:t>6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f(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x/exp(y-x*x))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al(x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ln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xp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x*x)+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1, k2, k3, k4, A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i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1 := f(x, y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2 := f(x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1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3 := f(x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4 := f(x + h, y + h * k3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y :=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(k1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k2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 + k4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x := x + h;</w:t>
      </w:r>
    </w:p>
    <w:p w:rsidR="00590316" w:rsidRPr="00BC71AA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BC71A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BC71A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 (y)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; 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abs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)/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 := 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;</w:t>
      </w:r>
    </w:p>
    <w:p w:rsidR="00590316" w:rsidRPr="00BC71AA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BC71A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BC71AA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BC71A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BC71A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BC71A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BC71AA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BC71A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BC71AA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BC71A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y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n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);</w:t>
      </w:r>
    </w:p>
    <w:p w:rsidR="00590316" w:rsidRPr="00BC71AA" w:rsidRDefault="00590316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8B0423" w:rsidRPr="00BC71AA" w:rsidRDefault="008B0423" w:rsidP="00172637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172637">
        <w:rPr>
          <w:rFonts w:ascii="Times New Roman" w:hAnsi="Times New Roman"/>
          <w:b/>
          <w:sz w:val="28"/>
          <w:szCs w:val="28"/>
        </w:rPr>
        <w:t>Ответ: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 w:rsidRPr="00BC71AA">
        <w:rPr>
          <w:rFonts w:ascii="Courier New" w:hAnsi="Courier New" w:cs="Courier New"/>
          <w:sz w:val="20"/>
          <w:szCs w:val="20"/>
          <w:lang w:eastAsia="ru-RU"/>
        </w:rPr>
        <w:t xml:space="preserve">    </w:t>
      </w:r>
      <w:r>
        <w:rPr>
          <w:rFonts w:ascii="Courier New" w:hAnsi="Courier New" w:cs="Courier New"/>
          <w:sz w:val="20"/>
          <w:szCs w:val="20"/>
          <w:lang w:eastAsia="ru-RU"/>
        </w:rPr>
        <w:t>0.0000    0.6931    0.0000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2000    0.7133    0.0001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4000    0.7763    0.0006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6000    0.8893    0.0015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0.8000    1.0635    0.0031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0000    1.3133    0.0055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2000    1.6528    0.0089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4000    2.0920    0.0128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6000    2.6349    0.0164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1.8000    3.2790    0.0190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0000    4.0190    0.0204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</w:p>
    <w:p w:rsidR="00590316" w:rsidRDefault="00590316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90316">
        <w:rPr>
          <w:rFonts w:ascii="Times New Roman" w:hAnsi="Times New Roman"/>
          <w:sz w:val="28"/>
          <w:szCs w:val="28"/>
        </w:rPr>
        <w:t>Метод Эйлера. Пример 4.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proofErr w:type="spellStart"/>
      <w:r w:rsidR="007466B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b</w:t>
      </w:r>
      <w:proofErr w:type="spellEnd"/>
      <w:r w:rsidR="007466BF">
        <w:rPr>
          <w:rFonts w:ascii="Courier New" w:hAnsi="Courier New" w:cs="Courier New"/>
          <w:color w:val="000000"/>
          <w:sz w:val="20"/>
          <w:szCs w:val="20"/>
          <w:lang w:eastAsia="ru-RU"/>
        </w:rPr>
        <w:t>7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f(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(y-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/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x*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+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al(x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.5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x)/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x+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+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i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 / h)+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BC71AA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BC71A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BC71A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BC71AA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BC71A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BC71A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BC71A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BC71AA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BC71A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y := y + h * f(x, y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x := x + h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 (y)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; 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abs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)/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 := 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y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;</w:t>
      </w:r>
    </w:p>
    <w:p w:rsidR="00590316" w:rsidRPr="00590316" w:rsidRDefault="00590316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8B0423" w:rsidRDefault="008B0423" w:rsidP="00590316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590316">
        <w:rPr>
          <w:rFonts w:ascii="Times New Roman" w:hAnsi="Times New Roman"/>
          <w:b/>
          <w:sz w:val="28"/>
          <w:szCs w:val="28"/>
        </w:rPr>
        <w:t>Ответ: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0000    4.0000    0.0000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2000    4.0143    0.0281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4000    4.0264    0.0504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6000    4.0368    0.0684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8000    4.0459    0.0831</w:t>
      </w:r>
    </w:p>
    <w:p w:rsid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3.0000    4.0539    0.0953</w:t>
      </w:r>
    </w:p>
    <w:p w:rsidR="00172637" w:rsidRDefault="00172637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</w:p>
    <w:p w:rsidR="00172637" w:rsidRDefault="00172637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</w:p>
    <w:p w:rsidR="00590316" w:rsidRPr="00BC71AA" w:rsidRDefault="00590316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590316">
        <w:rPr>
          <w:rFonts w:ascii="Times New Roman" w:hAnsi="Times New Roman"/>
          <w:sz w:val="28"/>
          <w:szCs w:val="28"/>
        </w:rPr>
        <w:lastRenderedPageBreak/>
        <w:t>Метод Рунге-Кутты. Пример</w:t>
      </w:r>
      <w:r w:rsidRPr="00BC71AA">
        <w:rPr>
          <w:rFonts w:ascii="Times New Roman" w:hAnsi="Times New Roman"/>
          <w:sz w:val="28"/>
          <w:szCs w:val="28"/>
          <w:lang w:val="en-US"/>
        </w:rPr>
        <w:t xml:space="preserve"> 4.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="007466B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b</w:t>
      </w:r>
      <w:r w:rsidR="007466BF">
        <w:rPr>
          <w:rFonts w:ascii="Courier New" w:hAnsi="Courier New" w:cs="Courier New"/>
          <w:color w:val="000000"/>
          <w:sz w:val="20"/>
          <w:szCs w:val="20"/>
          <w:lang w:eastAsia="ru-RU"/>
        </w:rPr>
        <w:t>8</w:t>
      </w:r>
      <w:bookmarkStart w:id="0" w:name="_GoBack"/>
      <w:bookmarkEnd w:id="0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f(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BC71AA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BC71A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(y-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/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x*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+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al(x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= 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.5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x)/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x+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+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x, 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1, k2, k3, k4, Ay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i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x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x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y :=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y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1 := f(x, y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2 := f(x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1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3 := f(x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4 := f(x + h, y + h * k3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y := y + h /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(k1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k2 +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 + k4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x := x + h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: matrix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 (y)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; 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abs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)/al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*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1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 xml:space="preserve">result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 := 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y: matrix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590316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y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for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y[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</w:t>
      </w: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590316" w:rsidRPr="00590316" w:rsidRDefault="00590316" w:rsidP="00590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590316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unc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</w:t>
      </w:r>
      <w:proofErr w:type="spellEnd"/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590316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590316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);</w:t>
      </w:r>
    </w:p>
    <w:p w:rsidR="00590316" w:rsidRPr="00590316" w:rsidRDefault="00590316" w:rsidP="005903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8B0423" w:rsidRDefault="008B0423" w:rsidP="00590316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590316">
        <w:rPr>
          <w:rFonts w:ascii="Times New Roman" w:hAnsi="Times New Roman"/>
          <w:b/>
          <w:sz w:val="28"/>
          <w:szCs w:val="28"/>
        </w:rPr>
        <w:t>Ответ:</w:t>
      </w:r>
    </w:p>
    <w:p w:rsidR="00172637" w:rsidRDefault="00172637" w:rsidP="001726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0000    4.0000    0.0000</w:t>
      </w:r>
    </w:p>
    <w:p w:rsidR="00172637" w:rsidRDefault="00172637" w:rsidP="001726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2000    4.0132    0.0000</w:t>
      </w:r>
    </w:p>
    <w:p w:rsidR="00172637" w:rsidRDefault="00172637" w:rsidP="001726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4000    4.0244    0.0000</w:t>
      </w:r>
    </w:p>
    <w:p w:rsidR="00172637" w:rsidRDefault="00172637" w:rsidP="001726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6000    4.0341    0.0000</w:t>
      </w:r>
    </w:p>
    <w:p w:rsidR="00172637" w:rsidRDefault="00172637" w:rsidP="001726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2.8000    4.0426    0.0000</w:t>
      </w:r>
    </w:p>
    <w:p w:rsidR="00172637" w:rsidRDefault="00172637" w:rsidP="001726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  <w:r>
        <w:rPr>
          <w:rFonts w:ascii="Courier New" w:hAnsi="Courier New" w:cs="Courier New"/>
          <w:sz w:val="20"/>
          <w:szCs w:val="20"/>
          <w:lang w:eastAsia="ru-RU"/>
        </w:rPr>
        <w:t xml:space="preserve">    3.0000    4.0500    0.0000</w:t>
      </w:r>
    </w:p>
    <w:p w:rsidR="00590316" w:rsidRPr="00590316" w:rsidRDefault="00590316" w:rsidP="00590316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311E30" w:rsidRPr="00311E30" w:rsidRDefault="00311E30" w:rsidP="00311E30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Выводы</w:t>
      </w:r>
    </w:p>
    <w:p w:rsidR="00311E30" w:rsidRPr="00311E30" w:rsidRDefault="00236FAE" w:rsidP="00311E3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ходе </w:t>
      </w:r>
      <w:r w:rsidR="00172637">
        <w:rPr>
          <w:rFonts w:ascii="Times New Roman" w:hAnsi="Times New Roman"/>
          <w:sz w:val="28"/>
          <w:szCs w:val="28"/>
        </w:rPr>
        <w:t xml:space="preserve">лабораторной </w:t>
      </w:r>
      <w:r>
        <w:rPr>
          <w:rFonts w:ascii="Times New Roman" w:hAnsi="Times New Roman"/>
          <w:sz w:val="28"/>
          <w:szCs w:val="28"/>
        </w:rPr>
        <w:t xml:space="preserve">работы </w:t>
      </w:r>
      <w:r w:rsidR="00172637">
        <w:rPr>
          <w:rFonts w:ascii="Times New Roman" w:hAnsi="Times New Roman"/>
          <w:sz w:val="28"/>
          <w:szCs w:val="28"/>
        </w:rPr>
        <w:t>были изучены способы решения обыкновенных дифференциальных уравнений с помощью написания программ. Также определено, что метод Рунге-Кутты является более точным, в соответствии с погрешностью, высчитанной в каждой из программ.</w:t>
      </w:r>
    </w:p>
    <w:p w:rsidR="00311E30" w:rsidRPr="00311E30" w:rsidRDefault="00311E30" w:rsidP="00311E30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sectPr w:rsidR="00311E30" w:rsidRPr="00311E30" w:rsidSect="003A0CAE">
      <w:footerReference w:type="default" r:id="rId1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1DD4" w:rsidRDefault="00281DD4" w:rsidP="003A0CAE">
      <w:pPr>
        <w:spacing w:after="0" w:line="240" w:lineRule="auto"/>
      </w:pPr>
      <w:r>
        <w:separator/>
      </w:r>
    </w:p>
  </w:endnote>
  <w:endnote w:type="continuationSeparator" w:id="0">
    <w:p w:rsidR="00281DD4" w:rsidRDefault="00281DD4" w:rsidP="003A0C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4665"/>
      <w:docPartObj>
        <w:docPartGallery w:val="Page Numbers (Bottom of Page)"/>
        <w:docPartUnique/>
      </w:docPartObj>
    </w:sdtPr>
    <w:sdtEndPr/>
    <w:sdtContent>
      <w:p w:rsidR="00036E91" w:rsidRDefault="008B1DBB">
        <w:pPr>
          <w:pStyle w:val="aa"/>
          <w:jc w:val="right"/>
        </w:pPr>
        <w:r>
          <w:fldChar w:fldCharType="begin"/>
        </w:r>
        <w:r w:rsidR="00036E91">
          <w:instrText xml:space="preserve"> PAGE   \* MERGEFORMAT </w:instrText>
        </w:r>
        <w:r>
          <w:fldChar w:fldCharType="separate"/>
        </w:r>
        <w:r w:rsidR="007466BF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036E91" w:rsidRDefault="00036E91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1DD4" w:rsidRDefault="00281DD4" w:rsidP="003A0CAE">
      <w:pPr>
        <w:spacing w:after="0" w:line="240" w:lineRule="auto"/>
      </w:pPr>
      <w:r>
        <w:separator/>
      </w:r>
    </w:p>
  </w:footnote>
  <w:footnote w:type="continuationSeparator" w:id="0">
    <w:p w:rsidR="00281DD4" w:rsidRDefault="00281DD4" w:rsidP="003A0C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54pt;height:27pt;visibility:visible" o:bullet="t">
        <v:imagedata r:id="rId1" o:title=""/>
      </v:shape>
    </w:pict>
  </w:numPicBullet>
  <w:abstractNum w:abstractNumId="0">
    <w:nsid w:val="084C0256"/>
    <w:multiLevelType w:val="hybridMultilevel"/>
    <w:tmpl w:val="183E74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2B6551"/>
    <w:multiLevelType w:val="hybridMultilevel"/>
    <w:tmpl w:val="5A5CF2D2"/>
    <w:lvl w:ilvl="0" w:tplc="F8FCA6E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56006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A1628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BB86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158C0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0DC3E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59444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D98DF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3D479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0EA04C79"/>
    <w:multiLevelType w:val="multilevel"/>
    <w:tmpl w:val="3A18314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17" w:hanging="45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  <w:b w:val="0"/>
      </w:rPr>
    </w:lvl>
  </w:abstractNum>
  <w:abstractNum w:abstractNumId="3">
    <w:nsid w:val="1FC04EDD"/>
    <w:multiLevelType w:val="hybridMultilevel"/>
    <w:tmpl w:val="70F6FA3C"/>
    <w:lvl w:ilvl="0" w:tplc="513A7CA6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18B7DF6"/>
    <w:multiLevelType w:val="hybridMultilevel"/>
    <w:tmpl w:val="26920C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03C3489"/>
    <w:multiLevelType w:val="hybridMultilevel"/>
    <w:tmpl w:val="3D4043D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3370129A"/>
    <w:multiLevelType w:val="hybridMultilevel"/>
    <w:tmpl w:val="5B683E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01536C"/>
    <w:multiLevelType w:val="hybridMultilevel"/>
    <w:tmpl w:val="D79635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A452642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3ED10B37"/>
    <w:multiLevelType w:val="hybridMultilevel"/>
    <w:tmpl w:val="FFFC23F8"/>
    <w:lvl w:ilvl="0" w:tplc="64CE87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384598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202DD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AD43F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B6452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80609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6B60D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B1276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7EAAA0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>
    <w:nsid w:val="41FA4A27"/>
    <w:multiLevelType w:val="multilevel"/>
    <w:tmpl w:val="F02C7FF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2"/>
      <w:numFmt w:val="decimal"/>
      <w:lvlText w:val="%1.%2"/>
      <w:lvlJc w:val="left"/>
      <w:pPr>
        <w:ind w:left="94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  <w:b w:val="0"/>
      </w:rPr>
    </w:lvl>
  </w:abstractNum>
  <w:abstractNum w:abstractNumId="11">
    <w:nsid w:val="45EC32C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4A2527A4"/>
    <w:multiLevelType w:val="hybridMultilevel"/>
    <w:tmpl w:val="B4665DE2"/>
    <w:lvl w:ilvl="0" w:tplc="8CA4DDD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53A1077F"/>
    <w:multiLevelType w:val="hybridMultilevel"/>
    <w:tmpl w:val="061E2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9560155"/>
    <w:multiLevelType w:val="hybridMultilevel"/>
    <w:tmpl w:val="74903E4A"/>
    <w:lvl w:ilvl="0" w:tplc="25A44B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D92974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548D0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3964F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EFEC5E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A3CE13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A32F9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69C75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AE29A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>
    <w:nsid w:val="5D9F63E3"/>
    <w:multiLevelType w:val="hybridMultilevel"/>
    <w:tmpl w:val="19182778"/>
    <w:lvl w:ilvl="0" w:tplc="B464000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658E3688"/>
    <w:multiLevelType w:val="hybridMultilevel"/>
    <w:tmpl w:val="9DC89DBE"/>
    <w:lvl w:ilvl="0" w:tplc="117C17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69B1762B"/>
    <w:multiLevelType w:val="hybridMultilevel"/>
    <w:tmpl w:val="4218F95C"/>
    <w:lvl w:ilvl="0" w:tplc="CE0058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C7032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4063D1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FF088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CBAD4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F3057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196CA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8A0BEA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9A2F6C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>
    <w:nsid w:val="6D575F30"/>
    <w:multiLevelType w:val="hybridMultilevel"/>
    <w:tmpl w:val="F7566886"/>
    <w:lvl w:ilvl="0" w:tplc="6136EC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C385C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1D45AE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9088A1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7BE19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B22B5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1EAE71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5625D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8A4A14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9">
    <w:nsid w:val="6F043867"/>
    <w:multiLevelType w:val="hybridMultilevel"/>
    <w:tmpl w:val="F168A3E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>
    <w:nsid w:val="774314BA"/>
    <w:multiLevelType w:val="hybridMultilevel"/>
    <w:tmpl w:val="4F783278"/>
    <w:lvl w:ilvl="0" w:tplc="CF98943C">
      <w:start w:val="1"/>
      <w:numFmt w:val="decimal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>
    <w:nsid w:val="793B17E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>
    <w:nsid w:val="7EBD62FF"/>
    <w:multiLevelType w:val="multilevel"/>
    <w:tmpl w:val="566003B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3"/>
      <w:numFmt w:val="decimal"/>
      <w:lvlText w:val="%1.%2"/>
      <w:lvlJc w:val="left"/>
      <w:pPr>
        <w:ind w:left="139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7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413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51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652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75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891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10296" w:hanging="2160"/>
      </w:pPr>
      <w:rPr>
        <w:rFonts w:hint="default"/>
        <w:b w:val="0"/>
      </w:rPr>
    </w:lvl>
  </w:abstractNum>
  <w:num w:numId="1">
    <w:abstractNumId w:val="2"/>
  </w:num>
  <w:num w:numId="2">
    <w:abstractNumId w:val="22"/>
  </w:num>
  <w:num w:numId="3">
    <w:abstractNumId w:val="10"/>
  </w:num>
  <w:num w:numId="4">
    <w:abstractNumId w:val="12"/>
  </w:num>
  <w:num w:numId="5">
    <w:abstractNumId w:val="0"/>
  </w:num>
  <w:num w:numId="6">
    <w:abstractNumId w:val="7"/>
  </w:num>
  <w:num w:numId="7">
    <w:abstractNumId w:val="16"/>
  </w:num>
  <w:num w:numId="8">
    <w:abstractNumId w:val="21"/>
  </w:num>
  <w:num w:numId="9">
    <w:abstractNumId w:val="15"/>
  </w:num>
  <w:num w:numId="10">
    <w:abstractNumId w:val="8"/>
  </w:num>
  <w:num w:numId="11">
    <w:abstractNumId w:val="11"/>
  </w:num>
  <w:num w:numId="12">
    <w:abstractNumId w:val="17"/>
  </w:num>
  <w:num w:numId="13">
    <w:abstractNumId w:val="18"/>
  </w:num>
  <w:num w:numId="14">
    <w:abstractNumId w:val="1"/>
  </w:num>
  <w:num w:numId="15">
    <w:abstractNumId w:val="14"/>
  </w:num>
  <w:num w:numId="16">
    <w:abstractNumId w:val="9"/>
  </w:num>
  <w:num w:numId="17">
    <w:abstractNumId w:val="6"/>
  </w:num>
  <w:num w:numId="18">
    <w:abstractNumId w:val="5"/>
  </w:num>
  <w:num w:numId="19">
    <w:abstractNumId w:val="4"/>
  </w:num>
  <w:num w:numId="20">
    <w:abstractNumId w:val="19"/>
  </w:num>
  <w:num w:numId="21">
    <w:abstractNumId w:val="3"/>
  </w:num>
  <w:num w:numId="22">
    <w:abstractNumId w:val="20"/>
  </w:num>
  <w:num w:numId="2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514B"/>
    <w:rsid w:val="00027C1F"/>
    <w:rsid w:val="00033BC1"/>
    <w:rsid w:val="00036E91"/>
    <w:rsid w:val="00050E1A"/>
    <w:rsid w:val="00053696"/>
    <w:rsid w:val="00056522"/>
    <w:rsid w:val="00060B71"/>
    <w:rsid w:val="00093658"/>
    <w:rsid w:val="00095A88"/>
    <w:rsid w:val="000B16DC"/>
    <w:rsid w:val="000C19CB"/>
    <w:rsid w:val="000C6D68"/>
    <w:rsid w:val="000E09B5"/>
    <w:rsid w:val="0013050A"/>
    <w:rsid w:val="00147F06"/>
    <w:rsid w:val="00172637"/>
    <w:rsid w:val="001822F8"/>
    <w:rsid w:val="0019335B"/>
    <w:rsid w:val="0019782B"/>
    <w:rsid w:val="001A268B"/>
    <w:rsid w:val="001A48DD"/>
    <w:rsid w:val="001B3B0E"/>
    <w:rsid w:val="001D58B4"/>
    <w:rsid w:val="001D59D8"/>
    <w:rsid w:val="001D6705"/>
    <w:rsid w:val="001E6677"/>
    <w:rsid w:val="001F603C"/>
    <w:rsid w:val="00203213"/>
    <w:rsid w:val="00214C92"/>
    <w:rsid w:val="00216BFD"/>
    <w:rsid w:val="00231E75"/>
    <w:rsid w:val="00236D10"/>
    <w:rsid w:val="00236FAE"/>
    <w:rsid w:val="00250C4F"/>
    <w:rsid w:val="00281DD4"/>
    <w:rsid w:val="002A4C94"/>
    <w:rsid w:val="002B4119"/>
    <w:rsid w:val="002C4198"/>
    <w:rsid w:val="002F047A"/>
    <w:rsid w:val="00311E30"/>
    <w:rsid w:val="003142F8"/>
    <w:rsid w:val="0031789F"/>
    <w:rsid w:val="0032415C"/>
    <w:rsid w:val="00362627"/>
    <w:rsid w:val="00362FF9"/>
    <w:rsid w:val="003912A5"/>
    <w:rsid w:val="003A0CAE"/>
    <w:rsid w:val="003D72F4"/>
    <w:rsid w:val="003E2B3E"/>
    <w:rsid w:val="003E5164"/>
    <w:rsid w:val="00401066"/>
    <w:rsid w:val="00411E1D"/>
    <w:rsid w:val="0046539A"/>
    <w:rsid w:val="004722CC"/>
    <w:rsid w:val="004844AD"/>
    <w:rsid w:val="004B6313"/>
    <w:rsid w:val="004B78A6"/>
    <w:rsid w:val="004E28E7"/>
    <w:rsid w:val="004E422B"/>
    <w:rsid w:val="004E474F"/>
    <w:rsid w:val="004E7D65"/>
    <w:rsid w:val="00517BCC"/>
    <w:rsid w:val="005602C2"/>
    <w:rsid w:val="00565A52"/>
    <w:rsid w:val="00576AEB"/>
    <w:rsid w:val="005865AD"/>
    <w:rsid w:val="00590316"/>
    <w:rsid w:val="005E25B7"/>
    <w:rsid w:val="005E48FC"/>
    <w:rsid w:val="005F1665"/>
    <w:rsid w:val="00627B45"/>
    <w:rsid w:val="00636280"/>
    <w:rsid w:val="0065534C"/>
    <w:rsid w:val="00671377"/>
    <w:rsid w:val="006A5D15"/>
    <w:rsid w:val="006C309C"/>
    <w:rsid w:val="006C6471"/>
    <w:rsid w:val="006E5C2F"/>
    <w:rsid w:val="006E728A"/>
    <w:rsid w:val="00710E56"/>
    <w:rsid w:val="007466BF"/>
    <w:rsid w:val="00770510"/>
    <w:rsid w:val="0078514B"/>
    <w:rsid w:val="00794406"/>
    <w:rsid w:val="007A2844"/>
    <w:rsid w:val="007F4F36"/>
    <w:rsid w:val="0080588B"/>
    <w:rsid w:val="00820721"/>
    <w:rsid w:val="008519FC"/>
    <w:rsid w:val="008534B6"/>
    <w:rsid w:val="00885A9D"/>
    <w:rsid w:val="008939E2"/>
    <w:rsid w:val="008B0423"/>
    <w:rsid w:val="008B1DBB"/>
    <w:rsid w:val="008C2B20"/>
    <w:rsid w:val="008C748B"/>
    <w:rsid w:val="008E4D28"/>
    <w:rsid w:val="009979E9"/>
    <w:rsid w:val="009B50BD"/>
    <w:rsid w:val="009E78B4"/>
    <w:rsid w:val="00A02313"/>
    <w:rsid w:val="00A10CB5"/>
    <w:rsid w:val="00A14CD6"/>
    <w:rsid w:val="00A25165"/>
    <w:rsid w:val="00A4378C"/>
    <w:rsid w:val="00A621CC"/>
    <w:rsid w:val="00A62B66"/>
    <w:rsid w:val="00A778EE"/>
    <w:rsid w:val="00AD0F24"/>
    <w:rsid w:val="00AD1668"/>
    <w:rsid w:val="00AD7CEF"/>
    <w:rsid w:val="00AE4AAA"/>
    <w:rsid w:val="00B02680"/>
    <w:rsid w:val="00B24AB5"/>
    <w:rsid w:val="00B40883"/>
    <w:rsid w:val="00B5456A"/>
    <w:rsid w:val="00B641A7"/>
    <w:rsid w:val="00B75598"/>
    <w:rsid w:val="00B97EB1"/>
    <w:rsid w:val="00BA4E02"/>
    <w:rsid w:val="00BC71AA"/>
    <w:rsid w:val="00BD56F4"/>
    <w:rsid w:val="00C36D68"/>
    <w:rsid w:val="00C4615D"/>
    <w:rsid w:val="00C776C5"/>
    <w:rsid w:val="00C827FF"/>
    <w:rsid w:val="00C82EB1"/>
    <w:rsid w:val="00C8316A"/>
    <w:rsid w:val="00CA651A"/>
    <w:rsid w:val="00CC18AC"/>
    <w:rsid w:val="00CD1910"/>
    <w:rsid w:val="00CE5DB4"/>
    <w:rsid w:val="00D30D1B"/>
    <w:rsid w:val="00D779C7"/>
    <w:rsid w:val="00DA07D8"/>
    <w:rsid w:val="00DA2EF6"/>
    <w:rsid w:val="00DB1B97"/>
    <w:rsid w:val="00DB3541"/>
    <w:rsid w:val="00DF6C79"/>
    <w:rsid w:val="00E33F70"/>
    <w:rsid w:val="00E54A81"/>
    <w:rsid w:val="00E72922"/>
    <w:rsid w:val="00E8266D"/>
    <w:rsid w:val="00E85D7D"/>
    <w:rsid w:val="00E9411F"/>
    <w:rsid w:val="00EA20B3"/>
    <w:rsid w:val="00ED5BC5"/>
    <w:rsid w:val="00F0162D"/>
    <w:rsid w:val="00F04FA7"/>
    <w:rsid w:val="00F27ABF"/>
    <w:rsid w:val="00F3285F"/>
    <w:rsid w:val="00F84A33"/>
    <w:rsid w:val="00FB308B"/>
    <w:rsid w:val="00FB448E"/>
    <w:rsid w:val="00FD3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514B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728A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060B7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60B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60B71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060B71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3A0CAE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A0CAE"/>
    <w:rPr>
      <w:sz w:val="22"/>
      <w:szCs w:val="22"/>
      <w:lang w:eastAsia="en-US"/>
    </w:rPr>
  </w:style>
  <w:style w:type="paragraph" w:customStyle="1" w:styleId="2">
    <w:name w:val="заголовок 2"/>
    <w:basedOn w:val="a"/>
    <w:next w:val="a"/>
    <w:rsid w:val="00DA07D8"/>
    <w:pPr>
      <w:keepNext/>
      <w:autoSpaceDE w:val="0"/>
      <w:autoSpaceDN w:val="0"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paragraph" w:styleId="ac">
    <w:name w:val="Normal (Web)"/>
    <w:basedOn w:val="a"/>
    <w:uiPriority w:val="99"/>
    <w:semiHidden/>
    <w:unhideWhenUsed/>
    <w:rsid w:val="00E54A81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character" w:styleId="ad">
    <w:name w:val="annotation reference"/>
    <w:basedOn w:val="a0"/>
    <w:uiPriority w:val="99"/>
    <w:semiHidden/>
    <w:unhideWhenUsed/>
    <w:rsid w:val="007A284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A284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A2844"/>
    <w:rPr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A284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A2844"/>
    <w:rPr>
      <w:b/>
      <w:bCs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514B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728A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060B7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60B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60B71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060B71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3A0CAE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A0CAE"/>
    <w:rPr>
      <w:sz w:val="22"/>
      <w:szCs w:val="22"/>
      <w:lang w:eastAsia="en-US"/>
    </w:rPr>
  </w:style>
  <w:style w:type="paragraph" w:customStyle="1" w:styleId="2">
    <w:name w:val="заголовок 2"/>
    <w:basedOn w:val="a"/>
    <w:next w:val="a"/>
    <w:rsid w:val="00DA07D8"/>
    <w:pPr>
      <w:keepNext/>
      <w:autoSpaceDE w:val="0"/>
      <w:autoSpaceDN w:val="0"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paragraph" w:styleId="ac">
    <w:name w:val="Normal (Web)"/>
    <w:basedOn w:val="a"/>
    <w:uiPriority w:val="99"/>
    <w:semiHidden/>
    <w:unhideWhenUsed/>
    <w:rsid w:val="00E54A81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character" w:styleId="ad">
    <w:name w:val="annotation reference"/>
    <w:basedOn w:val="a0"/>
    <w:uiPriority w:val="99"/>
    <w:semiHidden/>
    <w:unhideWhenUsed/>
    <w:rsid w:val="007A284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A284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A2844"/>
    <w:rPr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A284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A2844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75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36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04537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671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10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623932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278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93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34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7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2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04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0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8022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773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9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702923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756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91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7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36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1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95608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7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76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02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16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59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3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53BFB1C-2555-4132-9429-1A4CAB5E57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3</Pages>
  <Words>2066</Words>
  <Characters>11782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138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Marina V. Mitrofanova</dc:creator>
  <cp:lastModifiedBy>Тен</cp:lastModifiedBy>
  <cp:revision>4</cp:revision>
  <cp:lastPrinted>2014-09-08T08:04:00Z</cp:lastPrinted>
  <dcterms:created xsi:type="dcterms:W3CDTF">2020-06-14T22:51:00Z</dcterms:created>
  <dcterms:modified xsi:type="dcterms:W3CDTF">2020-06-14T23:30:00Z</dcterms:modified>
</cp:coreProperties>
</file>